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1FC1C99" w14:textId="77777777" w:rsidR="000379F0" w:rsidRDefault="00E0031B" w:rsidP="00E0031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379F0">
        <w:rPr>
          <w:rFonts w:ascii="Times New Roman" w:hAnsi="Times New Roman" w:cs="Times New Roman"/>
          <w:sz w:val="24"/>
          <w:szCs w:val="24"/>
        </w:rPr>
        <w:t xml:space="preserve">1. </w:t>
      </w:r>
      <w:r w:rsidR="002A67B6" w:rsidRPr="000379F0">
        <w:rPr>
          <w:rFonts w:ascii="Times New Roman" w:hAnsi="Times New Roman" w:cs="Times New Roman"/>
          <w:sz w:val="24"/>
          <w:szCs w:val="24"/>
        </w:rPr>
        <w:t>Consider the</w:t>
      </w:r>
      <w:r w:rsidR="00460171" w:rsidRPr="000379F0">
        <w:rPr>
          <w:rFonts w:ascii="Times New Roman" w:hAnsi="Times New Roman" w:cs="Times New Roman"/>
          <w:sz w:val="24"/>
          <w:szCs w:val="24"/>
        </w:rPr>
        <w:t xml:space="preserve"> message signal </w:t>
      </w:r>
      <w:r w:rsidR="002A67B6" w:rsidRPr="000379F0">
        <w:rPr>
          <w:rFonts w:ascii="Times New Roman" w:hAnsi="Times New Roman" w:cs="Times New Roman"/>
          <w:position w:val="-10"/>
          <w:sz w:val="24"/>
          <w:szCs w:val="24"/>
        </w:rPr>
        <w:object w:dxaOrig="2240" w:dyaOrig="320" w14:anchorId="699705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9pt;height:15.6pt" o:ole="">
            <v:imagedata r:id="rId6" o:title=""/>
          </v:shape>
          <o:OLEObject Type="Embed" ProgID="Equation.DSMT4" ShapeID="_x0000_i1025" DrawAspect="Content" ObjectID="_1635271140" r:id="rId7"/>
        </w:object>
      </w:r>
      <w:r w:rsidR="00387BE1" w:rsidRPr="000379F0">
        <w:rPr>
          <w:rFonts w:ascii="Times New Roman" w:hAnsi="Times New Roman" w:cs="Times New Roman"/>
          <w:sz w:val="24"/>
          <w:szCs w:val="24"/>
        </w:rPr>
        <w:t xml:space="preserve"> and s</w:t>
      </w:r>
      <w:r w:rsidR="00460171" w:rsidRPr="000379F0">
        <w:rPr>
          <w:rFonts w:ascii="Times New Roman" w:hAnsi="Times New Roman" w:cs="Times New Roman"/>
          <w:sz w:val="24"/>
          <w:szCs w:val="24"/>
        </w:rPr>
        <w:t xml:space="preserve">et </w:t>
      </w:r>
      <w:r w:rsidRPr="000379F0">
        <w:rPr>
          <w:rFonts w:ascii="Times New Roman" w:hAnsi="Times New Roman" w:cs="Times New Roman"/>
          <w:position w:val="-4"/>
          <w:sz w:val="24"/>
          <w:szCs w:val="24"/>
        </w:rPr>
        <w:object w:dxaOrig="540" w:dyaOrig="260" w14:anchorId="61B77777">
          <v:shape id="_x0000_i1026" type="#_x0000_t75" style="width:27pt;height:12.9pt" o:ole="">
            <v:imagedata r:id="rId8" o:title=""/>
          </v:shape>
          <o:OLEObject Type="Embed" ProgID="Equation.DSMT4" ShapeID="_x0000_i1026" DrawAspect="Content" ObjectID="_1635271141" r:id="rId9"/>
        </w:object>
      </w:r>
      <w:r w:rsidRPr="000379F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379F0">
        <w:rPr>
          <w:rFonts w:ascii="Times New Roman" w:hAnsi="Times New Roman" w:cs="Times New Roman"/>
          <w:i/>
          <w:sz w:val="24"/>
          <w:szCs w:val="24"/>
        </w:rPr>
        <w:t>msec</w:t>
      </w:r>
      <w:proofErr w:type="spellEnd"/>
      <w:r w:rsidR="00387BE1" w:rsidRPr="000379F0">
        <w:rPr>
          <w:rFonts w:ascii="Times New Roman" w:hAnsi="Times New Roman" w:cs="Times New Roman"/>
          <w:sz w:val="24"/>
          <w:szCs w:val="24"/>
        </w:rPr>
        <w:t xml:space="preserve"> as in Lab 2</w:t>
      </w:r>
      <w:r w:rsidR="000379F0" w:rsidRPr="000379F0">
        <w:rPr>
          <w:rFonts w:ascii="Times New Roman" w:hAnsi="Times New Roman" w:cs="Times New Roman"/>
          <w:sz w:val="24"/>
          <w:szCs w:val="24"/>
        </w:rPr>
        <w:t xml:space="preserve">. </w:t>
      </w:r>
      <w:r w:rsidR="009B15D1" w:rsidRPr="000379F0">
        <w:rPr>
          <w:rFonts w:ascii="Times New Roman" w:hAnsi="Times New Roman" w:cs="Times New Roman"/>
          <w:sz w:val="24"/>
          <w:szCs w:val="24"/>
        </w:rPr>
        <w:t xml:space="preserve">Generate the FM signal </w:t>
      </w:r>
      <w:r w:rsidR="00573476" w:rsidRPr="000379F0">
        <w:rPr>
          <w:rFonts w:ascii="Times New Roman" w:hAnsi="Times New Roman" w:cs="Times New Roman"/>
          <w:position w:val="-12"/>
          <w:sz w:val="24"/>
          <w:szCs w:val="24"/>
        </w:rPr>
        <w:object w:dxaOrig="2280" w:dyaOrig="360" w14:anchorId="566F06C4">
          <v:shape id="_x0000_i1027" type="#_x0000_t75" style="width:114pt;height:18pt" o:ole="">
            <v:imagedata r:id="rId10" o:title=""/>
          </v:shape>
          <o:OLEObject Type="Embed" ProgID="Equation.DSMT4" ShapeID="_x0000_i1027" DrawAspect="Content" ObjectID="_1635271142" r:id="rId11"/>
        </w:object>
      </w:r>
      <w:r w:rsidR="00804FB0" w:rsidRPr="000379F0">
        <w:rPr>
          <w:rFonts w:ascii="Times New Roman" w:hAnsi="Times New Roman" w:cs="Times New Roman"/>
          <w:sz w:val="24"/>
          <w:szCs w:val="24"/>
        </w:rPr>
        <w:t>, where</w:t>
      </w:r>
      <w:r w:rsidR="000379F0">
        <w:rPr>
          <w:rFonts w:ascii="Times New Roman" w:hAnsi="Times New Roman" w:cs="Times New Roman"/>
          <w:sz w:val="24"/>
          <w:szCs w:val="24"/>
        </w:rPr>
        <w:t xml:space="preserve"> </w:t>
      </w:r>
      <w:r w:rsidR="000379F0" w:rsidRPr="000379F0">
        <w:rPr>
          <w:rFonts w:ascii="Times New Roman" w:hAnsi="Times New Roman" w:cs="Times New Roman"/>
          <w:position w:val="-12"/>
          <w:sz w:val="24"/>
          <w:szCs w:val="24"/>
        </w:rPr>
        <w:object w:dxaOrig="1040" w:dyaOrig="360" w14:anchorId="7C6374AD">
          <v:shape id="_x0000_i1028" type="#_x0000_t75" style="width:51.6pt;height:18pt" o:ole="">
            <v:imagedata r:id="rId12" o:title=""/>
          </v:shape>
          <o:OLEObject Type="Embed" ProgID="Equation.DSMT4" ShapeID="_x0000_i1028" DrawAspect="Content" ObjectID="_1635271143" r:id="rId13"/>
        </w:object>
      </w:r>
      <w:r w:rsidR="000379F0">
        <w:rPr>
          <w:rFonts w:ascii="Times New Roman" w:hAnsi="Times New Roman" w:cs="Times New Roman"/>
          <w:sz w:val="24"/>
          <w:szCs w:val="24"/>
        </w:rPr>
        <w:t xml:space="preserve">, </w:t>
      </w:r>
      <w:r w:rsidR="00804FB0" w:rsidRPr="000379F0">
        <w:rPr>
          <w:rFonts w:ascii="Times New Roman" w:hAnsi="Times New Roman" w:cs="Times New Roman"/>
          <w:position w:val="-32"/>
          <w:sz w:val="24"/>
          <w:szCs w:val="24"/>
        </w:rPr>
        <w:object w:dxaOrig="2079" w:dyaOrig="740" w14:anchorId="0E800B22">
          <v:shape id="_x0000_i1029" type="#_x0000_t75" style="width:104.4pt;height:36.6pt" o:ole="">
            <v:imagedata r:id="rId14" o:title=""/>
          </v:shape>
          <o:OLEObject Type="Embed" ProgID="Equation.DSMT4" ShapeID="_x0000_i1029" DrawAspect="Content" ObjectID="_1635271144" r:id="rId15"/>
        </w:object>
      </w:r>
      <w:r w:rsidR="000379F0">
        <w:rPr>
          <w:rFonts w:ascii="Times New Roman" w:hAnsi="Times New Roman" w:cs="Times New Roman"/>
          <w:sz w:val="24"/>
          <w:szCs w:val="24"/>
        </w:rPr>
        <w:t>.</w:t>
      </w:r>
    </w:p>
    <w:p w14:paraId="6FE20746" w14:textId="77777777" w:rsidR="000379F0" w:rsidRDefault="000379F0" w:rsidP="00E0031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D3E05A2" w14:textId="44DB801C" w:rsidR="00E0031B" w:rsidRPr="003E7C85" w:rsidRDefault="00804FB0" w:rsidP="003E7C85">
      <w:pPr>
        <w:pStyle w:val="a3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E7C85">
        <w:rPr>
          <w:rFonts w:ascii="Times New Roman" w:hAnsi="Times New Roman" w:cs="Times New Roman"/>
          <w:sz w:val="24"/>
          <w:szCs w:val="24"/>
        </w:rPr>
        <w:t xml:space="preserve">Plot </w:t>
      </w:r>
      <w:r w:rsidRPr="000379F0">
        <w:rPr>
          <w:position w:val="-10"/>
        </w:rPr>
        <w:object w:dxaOrig="420" w:dyaOrig="320" w14:anchorId="6137DB9C">
          <v:shape id="_x0000_i1030" type="#_x0000_t75" style="width:21pt;height:15.6pt" o:ole="">
            <v:imagedata r:id="rId16" o:title=""/>
          </v:shape>
          <o:OLEObject Type="Embed" ProgID="Equation.DSMT4" ShapeID="_x0000_i1030" DrawAspect="Content" ObjectID="_1635271145" r:id="rId17"/>
        </w:object>
      </w:r>
      <w:r w:rsidR="005E6EAE" w:rsidRPr="003E7C85">
        <w:rPr>
          <w:rFonts w:ascii="Times New Roman" w:hAnsi="Times New Roman" w:cs="Times New Roman"/>
          <w:sz w:val="24"/>
          <w:szCs w:val="24"/>
        </w:rPr>
        <w:t xml:space="preserve"> for </w:t>
      </w:r>
      <w:proofErr w:type="spellStart"/>
      <w:r w:rsidR="000379F0" w:rsidRPr="003E7C85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="000379F0" w:rsidRPr="003E7C85">
        <w:rPr>
          <w:rFonts w:ascii="Times New Roman" w:hAnsi="Times New Roman" w:cs="Times New Roman"/>
          <w:sz w:val="24"/>
          <w:szCs w:val="24"/>
        </w:rPr>
        <w:t xml:space="preserve">) </w:t>
      </w:r>
      <w:r w:rsidR="000379F0" w:rsidRPr="000379F0">
        <w:object w:dxaOrig="900" w:dyaOrig="380" w14:anchorId="36F0DBB8">
          <v:shape id="_x0000_i1031" type="#_x0000_t75" style="width:45pt;height:18.9pt" o:ole="">
            <v:imagedata r:id="rId18" o:title=""/>
          </v:shape>
          <o:OLEObject Type="Embed" ProgID="Equation.DSMT4" ShapeID="_x0000_i1031" DrawAspect="Content" ObjectID="_1635271146" r:id="rId19"/>
        </w:object>
      </w:r>
      <w:r w:rsidR="000379F0" w:rsidRPr="003E7C85">
        <w:rPr>
          <w:rFonts w:ascii="Times New Roman" w:hAnsi="Times New Roman" w:cs="Times New Roman"/>
          <w:sz w:val="24"/>
          <w:szCs w:val="24"/>
        </w:rPr>
        <w:t xml:space="preserve"> and ii) </w:t>
      </w:r>
      <w:r w:rsidR="000379F0" w:rsidRPr="000379F0">
        <w:object w:dxaOrig="680" w:dyaOrig="380" w14:anchorId="5129F8D6">
          <v:shape id="_x0000_i1032" type="#_x0000_t75" style="width:33.9pt;height:18.9pt" o:ole="">
            <v:imagedata r:id="rId20" o:title=""/>
          </v:shape>
          <o:OLEObject Type="Embed" ProgID="Equation.DSMT4" ShapeID="_x0000_i1032" DrawAspect="Content" ObjectID="_1635271147" r:id="rId21"/>
        </w:object>
      </w:r>
      <w:r w:rsidR="000379F0" w:rsidRPr="003E7C85">
        <w:rPr>
          <w:rFonts w:ascii="Times New Roman" w:hAnsi="Times New Roman" w:cs="Times New Roman"/>
          <w:sz w:val="24"/>
          <w:szCs w:val="24"/>
        </w:rPr>
        <w:t>.</w:t>
      </w:r>
    </w:p>
    <w:p w14:paraId="02872798" w14:textId="2AB83B40" w:rsidR="003E7C85" w:rsidRPr="003E7C85" w:rsidRDefault="003E7C85" w:rsidP="00C33426">
      <w:pPr>
        <w:pStyle w:val="a3"/>
        <w:spacing w:after="0" w:line="240" w:lineRule="auto"/>
        <w:ind w:left="360"/>
        <w:rPr>
          <w:rFonts w:ascii="宋体" w:eastAsia="宋体" w:hAnsi="宋体" w:cs="宋体"/>
          <w:sz w:val="24"/>
          <w:szCs w:val="24"/>
          <w:lang w:val="en-US" w:eastAsia="zh-CN"/>
        </w:rPr>
      </w:pPr>
      <w:r w:rsidRPr="003E7C85">
        <w:rPr>
          <w:noProof/>
          <w:lang w:val="en-US" w:eastAsia="zh-CN"/>
        </w:rPr>
        <w:drawing>
          <wp:inline distT="0" distB="0" distL="0" distR="0" wp14:anchorId="301DCE7C" wp14:editId="4A964FEF">
            <wp:extent cx="3268980" cy="2884352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0903" cy="28860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A42991" w14:textId="77777777" w:rsidR="003E7C85" w:rsidRPr="003E7C85" w:rsidRDefault="003E7C85" w:rsidP="003E7C8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F6B05C5" w14:textId="77777777" w:rsidR="000379F0" w:rsidRDefault="000379F0" w:rsidP="00E0031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7C94251" w14:textId="77777777" w:rsidR="000379F0" w:rsidRDefault="000379F0" w:rsidP="00E0031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>
        <w:rPr>
          <w:rFonts w:ascii="CMR12" w:hAnsi="CMR12" w:cs="CMR12"/>
          <w:sz w:val="24"/>
          <w:szCs w:val="24"/>
        </w:rPr>
        <w:t xml:space="preserve">Determine and plot the magnitude </w:t>
      </w:r>
      <w:r w:rsidRPr="00075F20">
        <w:rPr>
          <w:rFonts w:ascii="Times New Roman" w:hAnsi="Times New Roman" w:cs="Times New Roman"/>
          <w:position w:val="-14"/>
          <w:sz w:val="24"/>
          <w:szCs w:val="24"/>
        </w:rPr>
        <w:object w:dxaOrig="660" w:dyaOrig="400" w14:anchorId="523BFF29">
          <v:shape id="_x0000_i1033" type="#_x0000_t75" style="width:33pt;height:19.5pt" o:ole="">
            <v:imagedata r:id="rId23" o:title=""/>
          </v:shape>
          <o:OLEObject Type="Embed" ProgID="Equation.DSMT4" ShapeID="_x0000_i1033" DrawAspect="Content" ObjectID="_1635271148" r:id="rId24"/>
        </w:object>
      </w:r>
      <w:r>
        <w:rPr>
          <w:rFonts w:ascii="CMR12" w:hAnsi="CMR12" w:cs="CMR12"/>
          <w:sz w:val="24"/>
          <w:szCs w:val="24"/>
        </w:rPr>
        <w:t xml:space="preserve">of the Fourier transform of </w:t>
      </w:r>
      <w:r w:rsidRPr="00F7564D">
        <w:rPr>
          <w:rFonts w:ascii="Times New Roman" w:hAnsi="Times New Roman" w:cs="Times New Roman"/>
          <w:position w:val="-10"/>
          <w:sz w:val="24"/>
          <w:szCs w:val="24"/>
        </w:rPr>
        <w:object w:dxaOrig="420" w:dyaOrig="320" w14:anchorId="62B8A46E">
          <v:shape id="_x0000_i1034" type="#_x0000_t75" style="width:21pt;height:15.6pt" o:ole="">
            <v:imagedata r:id="rId25" o:title=""/>
          </v:shape>
          <o:OLEObject Type="Embed" ProgID="Equation.DSMT4" ShapeID="_x0000_i1034" DrawAspect="Content" ObjectID="_1635271149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 using the FFT </w:t>
      </w:r>
      <w:r w:rsidRPr="000379F0">
        <w:rPr>
          <w:rFonts w:ascii="Times New Roman" w:hAnsi="Times New Roman" w:cs="Times New Roman"/>
          <w:sz w:val="24"/>
          <w:szCs w:val="24"/>
        </w:rPr>
        <w:t xml:space="preserve">for </w:t>
      </w:r>
      <w:proofErr w:type="spellStart"/>
      <w:r w:rsidRPr="000379F0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0379F0">
        <w:rPr>
          <w:rFonts w:ascii="Times New Roman" w:hAnsi="Times New Roman" w:cs="Times New Roman"/>
          <w:sz w:val="24"/>
          <w:szCs w:val="24"/>
        </w:rPr>
        <w:t xml:space="preserve">) </w:t>
      </w:r>
      <w:r w:rsidRPr="000379F0">
        <w:rPr>
          <w:rFonts w:ascii="Times New Roman" w:hAnsi="Times New Roman" w:cs="Times New Roman"/>
          <w:position w:val="-14"/>
          <w:sz w:val="24"/>
          <w:szCs w:val="24"/>
        </w:rPr>
        <w:object w:dxaOrig="900" w:dyaOrig="380" w14:anchorId="6088F650">
          <v:shape id="_x0000_i1035" type="#_x0000_t75" style="width:45pt;height:18.9pt" o:ole="">
            <v:imagedata r:id="rId18" o:title=""/>
          </v:shape>
          <o:OLEObject Type="Embed" ProgID="Equation.DSMT4" ShapeID="_x0000_i1035" DrawAspect="Content" ObjectID="_1635271150" r:id="rId27"/>
        </w:object>
      </w:r>
      <w:r w:rsidRPr="000379F0">
        <w:rPr>
          <w:rFonts w:ascii="Times New Roman" w:hAnsi="Times New Roman" w:cs="Times New Roman"/>
          <w:sz w:val="24"/>
          <w:szCs w:val="24"/>
        </w:rPr>
        <w:t xml:space="preserve"> and ii) </w:t>
      </w:r>
      <w:r w:rsidRPr="000379F0">
        <w:rPr>
          <w:rFonts w:ascii="Times New Roman" w:hAnsi="Times New Roman" w:cs="Times New Roman"/>
          <w:position w:val="-14"/>
          <w:sz w:val="24"/>
          <w:szCs w:val="24"/>
        </w:rPr>
        <w:object w:dxaOrig="680" w:dyaOrig="380" w14:anchorId="015E398D">
          <v:shape id="_x0000_i1036" type="#_x0000_t75" style="width:33.9pt;height:18.9pt" o:ole="">
            <v:imagedata r:id="rId20" o:title=""/>
          </v:shape>
          <o:OLEObject Type="Embed" ProgID="Equation.DSMT4" ShapeID="_x0000_i1036" DrawAspect="Content" ObjectID="_1635271151" r:id="rId28"/>
        </w:object>
      </w:r>
      <w:r w:rsidRPr="00573476">
        <w:rPr>
          <w:rFonts w:ascii="Times New Roman" w:hAnsi="Times New Roman" w:cs="Times New Roman"/>
          <w:sz w:val="24"/>
          <w:szCs w:val="24"/>
        </w:rPr>
        <w:t xml:space="preserve">. The frequency resolution should be 1 </w:t>
      </w:r>
      <w:r w:rsidRPr="00573476">
        <w:rPr>
          <w:rFonts w:ascii="Times New Roman" w:hAnsi="Times New Roman" w:cs="Times New Roman"/>
          <w:i/>
          <w:sz w:val="24"/>
          <w:szCs w:val="24"/>
        </w:rPr>
        <w:t>Hz</w:t>
      </w:r>
      <w:r w:rsidRPr="000379F0">
        <w:rPr>
          <w:rFonts w:ascii="Times New Roman" w:hAnsi="Times New Roman" w:cs="Times New Roman"/>
          <w:sz w:val="24"/>
          <w:szCs w:val="24"/>
        </w:rPr>
        <w:t>.</w:t>
      </w:r>
    </w:p>
    <w:p w14:paraId="6F01D88B" w14:textId="33CCED18" w:rsidR="000379F0" w:rsidRDefault="007B7F6F" w:rsidP="00E0031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B7F6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DABFB19" wp14:editId="7D1F8502">
            <wp:extent cx="3561929" cy="267081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6348" cy="26741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DD3266" w14:textId="77777777" w:rsidR="000379F0" w:rsidRDefault="000379F0" w:rsidP="00E0031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573476">
        <w:rPr>
          <w:rFonts w:ascii="Times New Roman" w:hAnsi="Times New Roman" w:cs="Times New Roman"/>
          <w:sz w:val="24"/>
          <w:szCs w:val="24"/>
        </w:rPr>
        <w:t>From the plots</w:t>
      </w:r>
      <w:r w:rsidR="00E806A3">
        <w:rPr>
          <w:rFonts w:ascii="Times New Roman" w:hAnsi="Times New Roman" w:cs="Times New Roman"/>
          <w:sz w:val="24"/>
          <w:szCs w:val="24"/>
        </w:rPr>
        <w:t xml:space="preserve"> of B)</w:t>
      </w:r>
      <w:r w:rsidRPr="00573476">
        <w:rPr>
          <w:rFonts w:ascii="Times New Roman" w:hAnsi="Times New Roman" w:cs="Times New Roman"/>
          <w:sz w:val="24"/>
          <w:szCs w:val="24"/>
        </w:rPr>
        <w:t xml:space="preserve">, determine the bandwidth </w:t>
      </w:r>
      <w:r w:rsidRPr="00573476">
        <w:rPr>
          <w:rFonts w:ascii="Times New Roman" w:hAnsi="Times New Roman" w:cs="Times New Roman"/>
          <w:position w:val="-12"/>
          <w:sz w:val="24"/>
          <w:szCs w:val="24"/>
        </w:rPr>
        <w:object w:dxaOrig="460" w:dyaOrig="360" w14:anchorId="16D28B93">
          <v:shape id="_x0000_i1037" type="#_x0000_t75" style="width:22.5pt;height:17.1pt" o:ole="">
            <v:imagedata r:id="rId30" o:title=""/>
          </v:shape>
          <o:OLEObject Type="Embed" ProgID="Equation.DSMT4" ShapeID="_x0000_i1037" DrawAspect="Content" ObjectID="_1635271152" r:id="rId31"/>
        </w:object>
      </w:r>
      <w:r w:rsidRPr="00573476">
        <w:rPr>
          <w:rFonts w:ascii="Times New Roman" w:hAnsi="Times New Roman" w:cs="Times New Roman"/>
          <w:sz w:val="24"/>
          <w:szCs w:val="24"/>
        </w:rPr>
        <w:t xml:space="preserve"> of the FM signals and verify if the results are consistent with the Carson’s formula </w:t>
      </w:r>
      <w:r w:rsidRPr="00573476">
        <w:rPr>
          <w:rFonts w:ascii="Times New Roman" w:hAnsi="Times New Roman" w:cs="Times New Roman"/>
          <w:position w:val="-14"/>
          <w:sz w:val="24"/>
          <w:szCs w:val="24"/>
        </w:rPr>
        <w:object w:dxaOrig="4239" w:dyaOrig="400" w14:anchorId="26414678">
          <v:shape id="_x0000_i1038" type="#_x0000_t75" style="width:210.6pt;height:19.5pt" o:ole="">
            <v:imagedata r:id="rId32" o:title=""/>
          </v:shape>
          <o:OLEObject Type="Embed" ProgID="Equation.DSMT4" ShapeID="_x0000_i1038" DrawAspect="Content" ObjectID="_1635271153" r:id="rId33"/>
        </w:object>
      </w:r>
      <w:r w:rsidRPr="00573476">
        <w:rPr>
          <w:rFonts w:ascii="Times New Roman" w:hAnsi="Times New Roman" w:cs="Times New Roman"/>
          <w:sz w:val="24"/>
          <w:szCs w:val="24"/>
        </w:rPr>
        <w:t xml:space="preserve">, where </w:t>
      </w:r>
      <w:r w:rsidRPr="00573476">
        <w:rPr>
          <w:rFonts w:ascii="Times New Roman" w:hAnsi="Times New Roman" w:cs="Times New Roman"/>
          <w:position w:val="-10"/>
          <w:sz w:val="24"/>
          <w:szCs w:val="24"/>
        </w:rPr>
        <w:object w:dxaOrig="1140" w:dyaOrig="320" w14:anchorId="31393430">
          <v:shape id="_x0000_i1039" type="#_x0000_t75" style="width:56.4pt;height:15.6pt" o:ole="">
            <v:imagedata r:id="rId34" o:title=""/>
          </v:shape>
          <o:OLEObject Type="Embed" ProgID="Equation.DSMT4" ShapeID="_x0000_i1039" DrawAspect="Content" ObjectID="_1635271154" r:id="rId35"/>
        </w:object>
      </w:r>
      <w:r w:rsidRPr="00573476">
        <w:rPr>
          <w:rFonts w:ascii="Times New Roman" w:hAnsi="Times New Roman" w:cs="Times New Roman"/>
          <w:sz w:val="24"/>
          <w:szCs w:val="24"/>
        </w:rPr>
        <w:t xml:space="preserve"> is the bandwidth of the message signal and </w:t>
      </w:r>
      <w:r w:rsidRPr="00573476">
        <w:rPr>
          <w:rFonts w:ascii="Times New Roman" w:hAnsi="Times New Roman" w:cs="Times New Roman"/>
          <w:position w:val="-12"/>
          <w:sz w:val="24"/>
          <w:szCs w:val="24"/>
        </w:rPr>
        <w:object w:dxaOrig="540" w:dyaOrig="360" w14:anchorId="7A93D550">
          <v:shape id="_x0000_i1040" type="#_x0000_t75" style="width:27pt;height:17.1pt" o:ole="">
            <v:imagedata r:id="rId36" o:title=""/>
          </v:shape>
          <o:OLEObject Type="Embed" ProgID="Equation.DSMT4" ShapeID="_x0000_i1040" DrawAspect="Content" ObjectID="_1635271155" r:id="rId37"/>
        </w:object>
      </w:r>
      <w:r w:rsidRPr="00573476">
        <w:rPr>
          <w:rFonts w:ascii="Times New Roman" w:hAnsi="Times New Roman" w:cs="Times New Roman"/>
          <w:sz w:val="24"/>
          <w:szCs w:val="24"/>
        </w:rPr>
        <w:t xml:space="preserve"> is the maximum deviation in instantaneous frequency due to the message signal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4E34E18" w14:textId="77777777" w:rsidR="000379F0" w:rsidRDefault="000379F0" w:rsidP="00E0031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F37BCCB" w14:textId="77777777" w:rsidR="000379F0" w:rsidRDefault="000379F0" w:rsidP="00E0031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573476">
        <w:rPr>
          <w:rFonts w:ascii="Times New Roman" w:hAnsi="Times New Roman" w:cs="Times New Roman"/>
          <w:sz w:val="24"/>
          <w:szCs w:val="24"/>
        </w:rPr>
        <w:t xml:space="preserve">What do you notice upon increasing </w:t>
      </w:r>
      <w:r w:rsidRPr="00573476">
        <w:rPr>
          <w:rFonts w:ascii="Times New Roman" w:hAnsi="Times New Roman" w:cs="Times New Roman"/>
          <w:position w:val="-14"/>
          <w:sz w:val="24"/>
          <w:szCs w:val="24"/>
        </w:rPr>
        <w:object w:dxaOrig="279" w:dyaOrig="380" w14:anchorId="146B4547">
          <v:shape id="_x0000_i1041" type="#_x0000_t75" style="width:14.4pt;height:18.9pt" o:ole="">
            <v:imagedata r:id="rId38" o:title=""/>
          </v:shape>
          <o:OLEObject Type="Embed" ProgID="Equation.DSMT4" ShapeID="_x0000_i1041" DrawAspect="Content" ObjectID="_1635271156" r:id="rId39"/>
        </w:object>
      </w:r>
      <w:r w:rsidRPr="00573476">
        <w:rPr>
          <w:rFonts w:ascii="Times New Roman" w:hAnsi="Times New Roman" w:cs="Times New Roman"/>
          <w:sz w:val="24"/>
          <w:szCs w:val="24"/>
        </w:rPr>
        <w:t>?</w:t>
      </w:r>
      <w:bookmarkStart w:id="0" w:name="_GoBack"/>
      <w:bookmarkEnd w:id="0"/>
    </w:p>
    <w:p w14:paraId="58529BED" w14:textId="77777777" w:rsidR="000379F0" w:rsidRDefault="000379F0" w:rsidP="00E0031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434A750" w14:textId="77777777" w:rsidR="000379F0" w:rsidRDefault="000379F0" w:rsidP="000379F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) Can you approximate the maximum possible value of </w:t>
      </w:r>
      <w:r w:rsidRPr="00573476">
        <w:rPr>
          <w:rFonts w:ascii="Times New Roman" w:hAnsi="Times New Roman" w:cs="Times New Roman"/>
          <w:position w:val="-14"/>
          <w:sz w:val="24"/>
          <w:szCs w:val="24"/>
        </w:rPr>
        <w:object w:dxaOrig="279" w:dyaOrig="380" w14:anchorId="724D838A">
          <v:shape id="_x0000_i1042" type="#_x0000_t75" style="width:14.4pt;height:18.9pt" o:ole="">
            <v:imagedata r:id="rId38" o:title=""/>
          </v:shape>
          <o:OLEObject Type="Embed" ProgID="Equation.DSMT4" ShapeID="_x0000_i1042" DrawAspect="Content" ObjectID="_1635271157" r:id="rId40"/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 w14:paraId="2303AE90" w14:textId="77777777" w:rsidR="00803BBC" w:rsidRDefault="00803BBC" w:rsidP="000379F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F4C7F96" w14:textId="77777777" w:rsidR="00803BBC" w:rsidRDefault="00803BBC" w:rsidP="000379F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) Considering that </w:t>
      </w:r>
      <w:r>
        <w:rPr>
          <w:rFonts w:ascii="Times New Roman" w:hAnsi="Times New Roman"/>
          <w:szCs w:val="24"/>
        </w:rPr>
        <w:t>t</w:t>
      </w:r>
      <w:r w:rsidRPr="00B324EA">
        <w:rPr>
          <w:rFonts w:ascii="Times New Roman" w:hAnsi="Times New Roman"/>
          <w:szCs w:val="24"/>
        </w:rPr>
        <w:t xml:space="preserve">he first minimum of the </w:t>
      </w:r>
      <w:r w:rsidRPr="00B324EA">
        <w:rPr>
          <w:rFonts w:ascii="Times New Roman" w:hAnsi="Times New Roman"/>
          <w:position w:val="-10"/>
          <w:szCs w:val="24"/>
        </w:rPr>
        <w:object w:dxaOrig="800" w:dyaOrig="320" w14:anchorId="22BC41AA">
          <v:shape id="_x0000_i1043" type="#_x0000_t75" style="width:39.9pt;height:15.6pt" o:ole="">
            <v:imagedata r:id="rId41" o:title=""/>
          </v:shape>
          <o:OLEObject Type="Embed" ProgID="Equation.DSMT4" ShapeID="_x0000_i1043" DrawAspect="Content" ObjectID="_1635271158" r:id="rId42"/>
        </w:object>
      </w:r>
      <w:r w:rsidRPr="00B324EA">
        <w:rPr>
          <w:rFonts w:ascii="Times New Roman" w:hAnsi="Times New Roman"/>
          <w:szCs w:val="24"/>
        </w:rPr>
        <w:t xml:space="preserve"> function takes place at </w:t>
      </w:r>
      <w:r w:rsidRPr="00B324EA">
        <w:rPr>
          <w:rFonts w:ascii="Times New Roman" w:hAnsi="Times New Roman"/>
          <w:position w:val="-6"/>
          <w:szCs w:val="24"/>
        </w:rPr>
        <w:object w:dxaOrig="960" w:dyaOrig="279" w14:anchorId="2B2FEC67">
          <v:shape id="_x0000_i1044" type="#_x0000_t75" style="width:48pt;height:13.5pt" o:ole="">
            <v:imagedata r:id="rId43" o:title=""/>
          </v:shape>
          <o:OLEObject Type="Embed" ProgID="Equation.DSMT4" ShapeID="_x0000_i1044" DrawAspect="Content" ObjectID="_1635271159" r:id="rId44"/>
        </w:object>
      </w:r>
      <w:r>
        <w:rPr>
          <w:rFonts w:ascii="Times New Roman" w:hAnsi="Times New Roman"/>
          <w:szCs w:val="24"/>
        </w:rPr>
        <w:t xml:space="preserve"> (confirm it in </w:t>
      </w:r>
      <w:proofErr w:type="spellStart"/>
      <w:r>
        <w:rPr>
          <w:rFonts w:ascii="Times New Roman" w:hAnsi="Times New Roman"/>
          <w:szCs w:val="24"/>
        </w:rPr>
        <w:t>Matlab</w:t>
      </w:r>
      <w:proofErr w:type="spellEnd"/>
      <w:r>
        <w:rPr>
          <w:rFonts w:ascii="Times New Roman" w:hAnsi="Times New Roman"/>
          <w:szCs w:val="24"/>
        </w:rPr>
        <w:t xml:space="preserve">!), what is the maximum value of </w:t>
      </w:r>
      <w:r w:rsidRPr="00573476">
        <w:rPr>
          <w:rFonts w:ascii="Times New Roman" w:hAnsi="Times New Roman" w:cs="Times New Roman"/>
          <w:position w:val="-14"/>
          <w:sz w:val="24"/>
          <w:szCs w:val="24"/>
        </w:rPr>
        <w:object w:dxaOrig="279" w:dyaOrig="380" w14:anchorId="688CF67E">
          <v:shape id="_x0000_i1045" type="#_x0000_t75" style="width:14.4pt;height:18.9pt" o:ole="">
            <v:imagedata r:id="rId38" o:title=""/>
          </v:shape>
          <o:OLEObject Type="Embed" ProgID="Equation.DSMT4" ShapeID="_x0000_i1045" DrawAspect="Content" ObjectID="_1635271160" r:id="rId45"/>
        </w:object>
      </w:r>
      <w:r>
        <w:rPr>
          <w:rFonts w:ascii="Times New Roman" w:hAnsi="Times New Roman" w:cs="Times New Roman"/>
          <w:sz w:val="24"/>
          <w:szCs w:val="24"/>
        </w:rPr>
        <w:t xml:space="preserve"> for correct detection of the message signal at the output of the discriminator demodulator?</w:t>
      </w:r>
    </w:p>
    <w:p w14:paraId="14C77CF4" w14:textId="77777777" w:rsidR="00803BBC" w:rsidRDefault="00803BBC" w:rsidP="000379F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4115FDA" w14:textId="77777777" w:rsidR="00C7208C" w:rsidRPr="006A77C0" w:rsidRDefault="00803BBC" w:rsidP="00C7208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) How </w:t>
      </w:r>
      <w:r w:rsidR="007F2A0B">
        <w:rPr>
          <w:rFonts w:ascii="Times New Roman" w:hAnsi="Times New Roman" w:cs="Times New Roman"/>
          <w:sz w:val="24"/>
          <w:szCs w:val="24"/>
        </w:rPr>
        <w:t>does the maximu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610B5">
        <w:rPr>
          <w:rFonts w:ascii="Times New Roman" w:hAnsi="Times New Roman" w:cs="Times New Roman"/>
          <w:sz w:val="24"/>
          <w:szCs w:val="24"/>
        </w:rPr>
        <w:t xml:space="preserve">of </w:t>
      </w:r>
      <w:r w:rsidR="007F2A0B">
        <w:rPr>
          <w:rFonts w:ascii="Times New Roman" w:hAnsi="Times New Roman" w:cs="Times New Roman"/>
          <w:sz w:val="24"/>
          <w:szCs w:val="24"/>
        </w:rPr>
        <w:t>F) compare</w:t>
      </w:r>
      <w:r>
        <w:rPr>
          <w:rFonts w:ascii="Times New Roman" w:hAnsi="Times New Roman" w:cs="Times New Roman"/>
          <w:sz w:val="24"/>
          <w:szCs w:val="24"/>
        </w:rPr>
        <w:t xml:space="preserve"> with the m</w:t>
      </w:r>
      <w:r w:rsidR="006A77C0">
        <w:rPr>
          <w:rFonts w:ascii="Times New Roman" w:hAnsi="Times New Roman" w:cs="Times New Roman"/>
          <w:sz w:val="24"/>
          <w:szCs w:val="24"/>
        </w:rPr>
        <w:t xml:space="preserve">aximum value you </w:t>
      </w:r>
      <w:r w:rsidR="007F2A0B">
        <w:rPr>
          <w:rFonts w:ascii="Times New Roman" w:hAnsi="Times New Roman" w:cs="Times New Roman"/>
          <w:sz w:val="24"/>
          <w:szCs w:val="24"/>
        </w:rPr>
        <w:t>determined</w:t>
      </w:r>
      <w:r w:rsidR="006A77C0">
        <w:rPr>
          <w:rFonts w:ascii="Times New Roman" w:hAnsi="Times New Roman" w:cs="Times New Roman"/>
          <w:sz w:val="24"/>
          <w:szCs w:val="24"/>
        </w:rPr>
        <w:t xml:space="preserve"> in E)</w:t>
      </w:r>
      <w:r>
        <w:rPr>
          <w:rFonts w:ascii="Times New Roman" w:hAnsi="Times New Roman" w:cs="Times New Roman"/>
          <w:sz w:val="24"/>
          <w:szCs w:val="24"/>
        </w:rPr>
        <w:t>?</w:t>
      </w:r>
    </w:p>
    <w:sectPr w:rsidR="00C7208C" w:rsidRPr="006A77C0" w:rsidSect="00035996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MR12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8158CA"/>
    <w:multiLevelType w:val="hybridMultilevel"/>
    <w:tmpl w:val="209A3C24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3CE148D"/>
    <w:multiLevelType w:val="hybridMultilevel"/>
    <w:tmpl w:val="EEC20890"/>
    <w:lvl w:ilvl="0" w:tplc="01AC6570">
      <w:start w:val="1"/>
      <w:numFmt w:val="upperLetter"/>
      <w:lvlText w:val="%1)"/>
      <w:lvlJc w:val="left"/>
      <w:pPr>
        <w:ind w:left="360" w:hanging="360"/>
      </w:pPr>
      <w:rPr>
        <w:rFonts w:hint="default"/>
        <w:lang w:val="en-GB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0716886"/>
    <w:multiLevelType w:val="hybridMultilevel"/>
    <w:tmpl w:val="62F4CAEC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B050DCB"/>
    <w:multiLevelType w:val="hybridMultilevel"/>
    <w:tmpl w:val="2A40412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E20D5"/>
    <w:rsid w:val="00004822"/>
    <w:rsid w:val="0001350E"/>
    <w:rsid w:val="000154DA"/>
    <w:rsid w:val="000329A3"/>
    <w:rsid w:val="00035996"/>
    <w:rsid w:val="000379F0"/>
    <w:rsid w:val="000403D6"/>
    <w:rsid w:val="00042995"/>
    <w:rsid w:val="0004382B"/>
    <w:rsid w:val="00064828"/>
    <w:rsid w:val="00075F20"/>
    <w:rsid w:val="00096022"/>
    <w:rsid w:val="000B0987"/>
    <w:rsid w:val="000B4DFB"/>
    <w:rsid w:val="000C34F4"/>
    <w:rsid w:val="000E2F22"/>
    <w:rsid w:val="000E44D8"/>
    <w:rsid w:val="000E4AA7"/>
    <w:rsid w:val="000E579C"/>
    <w:rsid w:val="000E660A"/>
    <w:rsid w:val="00111D3A"/>
    <w:rsid w:val="00123A42"/>
    <w:rsid w:val="0013047B"/>
    <w:rsid w:val="001407C8"/>
    <w:rsid w:val="00147A38"/>
    <w:rsid w:val="00160823"/>
    <w:rsid w:val="001761F3"/>
    <w:rsid w:val="001A3628"/>
    <w:rsid w:val="001E4A13"/>
    <w:rsid w:val="002020A3"/>
    <w:rsid w:val="00215435"/>
    <w:rsid w:val="00216381"/>
    <w:rsid w:val="002367CD"/>
    <w:rsid w:val="0023750A"/>
    <w:rsid w:val="00242947"/>
    <w:rsid w:val="002A6191"/>
    <w:rsid w:val="002A67B6"/>
    <w:rsid w:val="002B16A9"/>
    <w:rsid w:val="002B242A"/>
    <w:rsid w:val="002B48D3"/>
    <w:rsid w:val="002C49A3"/>
    <w:rsid w:val="002C76B6"/>
    <w:rsid w:val="002D1197"/>
    <w:rsid w:val="002F76C3"/>
    <w:rsid w:val="00321799"/>
    <w:rsid w:val="00321A7A"/>
    <w:rsid w:val="00322485"/>
    <w:rsid w:val="00325F0B"/>
    <w:rsid w:val="003305BA"/>
    <w:rsid w:val="00336832"/>
    <w:rsid w:val="0034333F"/>
    <w:rsid w:val="00356F80"/>
    <w:rsid w:val="00365731"/>
    <w:rsid w:val="00376636"/>
    <w:rsid w:val="00385D98"/>
    <w:rsid w:val="00387BE1"/>
    <w:rsid w:val="003A1066"/>
    <w:rsid w:val="003A6C8F"/>
    <w:rsid w:val="003D188F"/>
    <w:rsid w:val="003D1C21"/>
    <w:rsid w:val="003D4A7A"/>
    <w:rsid w:val="003E765B"/>
    <w:rsid w:val="003E7C85"/>
    <w:rsid w:val="003F32DB"/>
    <w:rsid w:val="00400DB9"/>
    <w:rsid w:val="00403CBD"/>
    <w:rsid w:val="00405089"/>
    <w:rsid w:val="00411CA1"/>
    <w:rsid w:val="00421E63"/>
    <w:rsid w:val="00435D9D"/>
    <w:rsid w:val="00444A57"/>
    <w:rsid w:val="00460171"/>
    <w:rsid w:val="00494CA8"/>
    <w:rsid w:val="004A4EA2"/>
    <w:rsid w:val="004D16FA"/>
    <w:rsid w:val="004E20D5"/>
    <w:rsid w:val="00512FDF"/>
    <w:rsid w:val="00527539"/>
    <w:rsid w:val="005301E3"/>
    <w:rsid w:val="005313E3"/>
    <w:rsid w:val="00533D46"/>
    <w:rsid w:val="005377D4"/>
    <w:rsid w:val="00557278"/>
    <w:rsid w:val="00573476"/>
    <w:rsid w:val="00590B49"/>
    <w:rsid w:val="005A5FA7"/>
    <w:rsid w:val="005A7303"/>
    <w:rsid w:val="005B0BDB"/>
    <w:rsid w:val="005B4DB1"/>
    <w:rsid w:val="005C33AF"/>
    <w:rsid w:val="005D0388"/>
    <w:rsid w:val="005D6916"/>
    <w:rsid w:val="005E6EAE"/>
    <w:rsid w:val="005F242B"/>
    <w:rsid w:val="005F3F3C"/>
    <w:rsid w:val="005F3F83"/>
    <w:rsid w:val="005F7E43"/>
    <w:rsid w:val="00611124"/>
    <w:rsid w:val="0061352B"/>
    <w:rsid w:val="006211CC"/>
    <w:rsid w:val="00631A72"/>
    <w:rsid w:val="00650EBF"/>
    <w:rsid w:val="0065334A"/>
    <w:rsid w:val="006743AD"/>
    <w:rsid w:val="00677BD9"/>
    <w:rsid w:val="00681930"/>
    <w:rsid w:val="006846E9"/>
    <w:rsid w:val="00691BBA"/>
    <w:rsid w:val="00692425"/>
    <w:rsid w:val="006A77C0"/>
    <w:rsid w:val="006B1863"/>
    <w:rsid w:val="006C4788"/>
    <w:rsid w:val="006D47D0"/>
    <w:rsid w:val="006E17B6"/>
    <w:rsid w:val="0071666A"/>
    <w:rsid w:val="00716E37"/>
    <w:rsid w:val="00722505"/>
    <w:rsid w:val="0073048B"/>
    <w:rsid w:val="00735936"/>
    <w:rsid w:val="00742745"/>
    <w:rsid w:val="007436D8"/>
    <w:rsid w:val="00784DDA"/>
    <w:rsid w:val="007921B5"/>
    <w:rsid w:val="007A2A0E"/>
    <w:rsid w:val="007A3F97"/>
    <w:rsid w:val="007B4DF5"/>
    <w:rsid w:val="007B7F6F"/>
    <w:rsid w:val="007D46E0"/>
    <w:rsid w:val="007D4BA5"/>
    <w:rsid w:val="007E1D57"/>
    <w:rsid w:val="007E6325"/>
    <w:rsid w:val="007F2A0B"/>
    <w:rsid w:val="00803BBC"/>
    <w:rsid w:val="00804FB0"/>
    <w:rsid w:val="0082636A"/>
    <w:rsid w:val="0083400B"/>
    <w:rsid w:val="00834380"/>
    <w:rsid w:val="00837DAE"/>
    <w:rsid w:val="008430B5"/>
    <w:rsid w:val="008601F8"/>
    <w:rsid w:val="00867B80"/>
    <w:rsid w:val="00883FC9"/>
    <w:rsid w:val="008A4B93"/>
    <w:rsid w:val="008B1B24"/>
    <w:rsid w:val="008D2297"/>
    <w:rsid w:val="008D2F65"/>
    <w:rsid w:val="008D356E"/>
    <w:rsid w:val="008E1987"/>
    <w:rsid w:val="008F5630"/>
    <w:rsid w:val="00930D0D"/>
    <w:rsid w:val="00946EE5"/>
    <w:rsid w:val="00947681"/>
    <w:rsid w:val="00957122"/>
    <w:rsid w:val="009717AA"/>
    <w:rsid w:val="009B15D1"/>
    <w:rsid w:val="009C277D"/>
    <w:rsid w:val="009C31E4"/>
    <w:rsid w:val="009D0377"/>
    <w:rsid w:val="009F29DB"/>
    <w:rsid w:val="00A112AA"/>
    <w:rsid w:val="00A13106"/>
    <w:rsid w:val="00A276E9"/>
    <w:rsid w:val="00A27728"/>
    <w:rsid w:val="00A33B82"/>
    <w:rsid w:val="00A36571"/>
    <w:rsid w:val="00A47E96"/>
    <w:rsid w:val="00A8074A"/>
    <w:rsid w:val="00AA7D21"/>
    <w:rsid w:val="00AB1C5C"/>
    <w:rsid w:val="00AC1498"/>
    <w:rsid w:val="00AC2F25"/>
    <w:rsid w:val="00AC65A5"/>
    <w:rsid w:val="00AC68B6"/>
    <w:rsid w:val="00AD1EFD"/>
    <w:rsid w:val="00B014B3"/>
    <w:rsid w:val="00B02E59"/>
    <w:rsid w:val="00B200B9"/>
    <w:rsid w:val="00B217C1"/>
    <w:rsid w:val="00B25292"/>
    <w:rsid w:val="00B25C29"/>
    <w:rsid w:val="00B40EC3"/>
    <w:rsid w:val="00B86311"/>
    <w:rsid w:val="00BF7229"/>
    <w:rsid w:val="00C15FAA"/>
    <w:rsid w:val="00C200A0"/>
    <w:rsid w:val="00C21EB4"/>
    <w:rsid w:val="00C33426"/>
    <w:rsid w:val="00C610B5"/>
    <w:rsid w:val="00C7208C"/>
    <w:rsid w:val="00C75A8D"/>
    <w:rsid w:val="00C7740E"/>
    <w:rsid w:val="00C831AC"/>
    <w:rsid w:val="00C90BC2"/>
    <w:rsid w:val="00CC2541"/>
    <w:rsid w:val="00CC3B58"/>
    <w:rsid w:val="00D00F43"/>
    <w:rsid w:val="00D0356C"/>
    <w:rsid w:val="00D07CF1"/>
    <w:rsid w:val="00D1166E"/>
    <w:rsid w:val="00D316BC"/>
    <w:rsid w:val="00D47D01"/>
    <w:rsid w:val="00D511B1"/>
    <w:rsid w:val="00D51843"/>
    <w:rsid w:val="00D824F5"/>
    <w:rsid w:val="00DA7EBE"/>
    <w:rsid w:val="00DD6986"/>
    <w:rsid w:val="00DD7650"/>
    <w:rsid w:val="00DF7A87"/>
    <w:rsid w:val="00E0031B"/>
    <w:rsid w:val="00E05C82"/>
    <w:rsid w:val="00E065AE"/>
    <w:rsid w:val="00E105FE"/>
    <w:rsid w:val="00E12A8B"/>
    <w:rsid w:val="00E23711"/>
    <w:rsid w:val="00E27FED"/>
    <w:rsid w:val="00E44DF9"/>
    <w:rsid w:val="00E53717"/>
    <w:rsid w:val="00E637E9"/>
    <w:rsid w:val="00E7587C"/>
    <w:rsid w:val="00E806A3"/>
    <w:rsid w:val="00E85AF0"/>
    <w:rsid w:val="00E91F61"/>
    <w:rsid w:val="00EA0759"/>
    <w:rsid w:val="00EA4273"/>
    <w:rsid w:val="00ED4A9A"/>
    <w:rsid w:val="00EE6804"/>
    <w:rsid w:val="00EF0177"/>
    <w:rsid w:val="00EF26AD"/>
    <w:rsid w:val="00F00D9D"/>
    <w:rsid w:val="00F2464B"/>
    <w:rsid w:val="00F26581"/>
    <w:rsid w:val="00F3099A"/>
    <w:rsid w:val="00F44718"/>
    <w:rsid w:val="00F4625F"/>
    <w:rsid w:val="00F51EA4"/>
    <w:rsid w:val="00F730B7"/>
    <w:rsid w:val="00F7564D"/>
    <w:rsid w:val="00F77B9A"/>
    <w:rsid w:val="00F86B96"/>
    <w:rsid w:val="00F96CCA"/>
    <w:rsid w:val="00FF331C"/>
    <w:rsid w:val="00FF4E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37DEB3B"/>
  <w15:docId w15:val="{05F75FE2-845B-49EF-B3F0-FF50BE8F3C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3599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6573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72848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9775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2.e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1F19E3F-208E-4A12-BA5C-18E58B945D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94</TotalTime>
  <Pages>2</Pages>
  <Words>220</Words>
  <Characters>1256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ter-Eirini</dc:creator>
  <cp:lastModifiedBy>秋水仙素 聚乙二醇</cp:lastModifiedBy>
  <cp:revision>9</cp:revision>
  <dcterms:created xsi:type="dcterms:W3CDTF">2019-10-18T12:13:00Z</dcterms:created>
  <dcterms:modified xsi:type="dcterms:W3CDTF">2019-11-14T13:12:00Z</dcterms:modified>
</cp:coreProperties>
</file>